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A23666" w:rsidRDefault="00A23666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887E9C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bookmarkStart w:id="0" w:name="OLE_LINK1"/>
      <w:bookmarkStart w:id="1" w:name="OLE_LINK2"/>
      <w:r w:rsidRPr="0007040F">
        <w:rPr>
          <w:rFonts w:ascii="Century Gothic" w:hAnsi="Century Gothic" w:cs="Pacifico"/>
          <w:b/>
          <w:sz w:val="48"/>
          <w:szCs w:val="60"/>
        </w:rPr>
        <w:lastRenderedPageBreak/>
        <w:t>Domain &amp; Rang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5"/>
        <w:gridCol w:w="7285"/>
      </w:tblGrid>
      <w:tr w:rsidR="00F7321E" w:rsidTr="00F7321E">
        <w:tc>
          <w:tcPr>
            <w:tcW w:w="3505" w:type="dxa"/>
          </w:tcPr>
          <w:p w:rsidR="00F7321E" w:rsidRPr="00F1209B" w:rsidRDefault="00F7321E" w:rsidP="00F732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 w:rsidRPr="00F1209B">
              <w:rPr>
                <w:rFonts w:ascii="Century Gothic" w:hAnsi="Century Gothic" w:cs="Pacifico"/>
                <w:b/>
                <w:sz w:val="48"/>
                <w:szCs w:val="60"/>
              </w:rPr>
              <w:t xml:space="preserve">Domain: </w:t>
            </w:r>
          </w:p>
          <w:p w:rsidR="00F7321E" w:rsidRDefault="00F7321E" w:rsidP="00F732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sz w:val="48"/>
                <w:szCs w:val="60"/>
              </w:rPr>
              <w:t>All the x-values you can use.</w:t>
            </w:r>
          </w:p>
          <w:p w:rsidR="00F7321E" w:rsidRDefault="00F7321E" w:rsidP="00F732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</w:p>
          <w:p w:rsidR="00F7321E" w:rsidRPr="0007040F" w:rsidRDefault="00F7321E" w:rsidP="00F7321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sz w:val="48"/>
                <w:szCs w:val="60"/>
              </w:rPr>
              <w:t>All Real Numbers _____</w:t>
            </w:r>
          </w:p>
          <w:p w:rsidR="00F7321E" w:rsidRDefault="00F7321E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</w:p>
        </w:tc>
        <w:tc>
          <w:tcPr>
            <w:tcW w:w="7285" w:type="dxa"/>
          </w:tcPr>
          <w:p w:rsidR="00F7321E" w:rsidRPr="00F1209B" w:rsidRDefault="00F7321E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 w:rsidRPr="00F1209B">
              <w:rPr>
                <w:rFonts w:ascii="Century Gothic" w:hAnsi="Century Gothic" w:cs="Pacifico"/>
                <w:b/>
                <w:sz w:val="48"/>
                <w:szCs w:val="60"/>
              </w:rPr>
              <w:t>Range:</w:t>
            </w:r>
          </w:p>
          <w:p w:rsidR="00F7321E" w:rsidRDefault="00F7321E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sz w:val="48"/>
                <w:szCs w:val="60"/>
              </w:rPr>
              <w:t>All the y-values you can get out.</w:t>
            </w: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7059"/>
            </w:tblGrid>
            <w:tr w:rsidR="00F7321E" w:rsidTr="00F7321E">
              <w:tc>
                <w:tcPr>
                  <w:tcW w:w="7059" w:type="dxa"/>
                </w:tcPr>
                <w:p w:rsidR="00F7321E" w:rsidRDefault="00F7321E" w:rsidP="00887E9C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48"/>
                      <w:szCs w:val="60"/>
                    </w:rPr>
                  </w:pPr>
                  <w:r>
                    <w:rPr>
                      <w:rFonts w:ascii="Century Gothic" w:hAnsi="Century Gothic" w:cs="Pacifico"/>
                      <w:sz w:val="48"/>
                      <w:szCs w:val="60"/>
                    </w:rPr>
                    <w:t>If both arrows point ____,</w:t>
                  </w:r>
                </w:p>
                <w:p w:rsidR="00F7321E" w:rsidRPr="007F5E0B" w:rsidRDefault="00F7321E" w:rsidP="00887E9C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b/>
                      <w:sz w:val="48"/>
                      <w:szCs w:val="60"/>
                    </w:rPr>
                  </w:pPr>
                  <w:r w:rsidRPr="007F5E0B">
                    <w:rPr>
                      <w:rFonts w:ascii="Century Gothic" w:hAnsi="Century Gothic" w:cs="Pacifico"/>
                      <w:b/>
                      <w:sz w:val="48"/>
                      <w:szCs w:val="60"/>
                    </w:rPr>
                    <w:t xml:space="preserve">y _____ y-coordinate </w:t>
                  </w:r>
                </w:p>
                <w:p w:rsidR="00EF5E12" w:rsidRDefault="00EF5E12" w:rsidP="00887E9C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48"/>
                      <w:szCs w:val="60"/>
                    </w:rPr>
                  </w:pPr>
                  <w:r>
                    <w:rPr>
                      <w:rFonts w:ascii="Century Gothic" w:hAnsi="Century Gothic" w:cs="Pacifico"/>
                      <w:sz w:val="48"/>
                      <w:szCs w:val="60"/>
                    </w:rPr>
                    <w:t>(from _____ value)</w:t>
                  </w:r>
                </w:p>
              </w:tc>
            </w:tr>
            <w:tr w:rsidR="00F7321E" w:rsidTr="00F7321E">
              <w:tc>
                <w:tcPr>
                  <w:tcW w:w="7059" w:type="dxa"/>
                </w:tcPr>
                <w:p w:rsidR="00EF5E12" w:rsidRDefault="00EF5E12" w:rsidP="00EF5E1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48"/>
                      <w:szCs w:val="60"/>
                    </w:rPr>
                  </w:pPr>
                  <w:r>
                    <w:rPr>
                      <w:rFonts w:ascii="Century Gothic" w:hAnsi="Century Gothic" w:cs="Pacifico"/>
                      <w:sz w:val="48"/>
                      <w:szCs w:val="60"/>
                    </w:rPr>
                    <w:t>If both arrows point ____,</w:t>
                  </w:r>
                </w:p>
                <w:p w:rsidR="00EF5E12" w:rsidRPr="007F5E0B" w:rsidRDefault="00EF5E12" w:rsidP="00EF5E1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b/>
                      <w:sz w:val="48"/>
                      <w:szCs w:val="60"/>
                    </w:rPr>
                  </w:pPr>
                  <w:r w:rsidRPr="007F5E0B">
                    <w:rPr>
                      <w:rFonts w:ascii="Century Gothic" w:hAnsi="Century Gothic" w:cs="Pacifico"/>
                      <w:b/>
                      <w:sz w:val="48"/>
                      <w:szCs w:val="60"/>
                    </w:rPr>
                    <w:t xml:space="preserve">y _____ y-coordinate </w:t>
                  </w:r>
                </w:p>
                <w:p w:rsidR="00F7321E" w:rsidRDefault="00EF5E12" w:rsidP="00EF5E12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48"/>
                      <w:szCs w:val="60"/>
                    </w:rPr>
                  </w:pPr>
                  <w:r>
                    <w:rPr>
                      <w:rFonts w:ascii="Century Gothic" w:hAnsi="Century Gothic" w:cs="Pacifico"/>
                      <w:sz w:val="48"/>
                      <w:szCs w:val="60"/>
                    </w:rPr>
                    <w:t>(from _____ value)</w:t>
                  </w:r>
                </w:p>
              </w:tc>
            </w:tr>
            <w:tr w:rsidR="00F7321E" w:rsidTr="00F7321E">
              <w:tc>
                <w:tcPr>
                  <w:tcW w:w="7059" w:type="dxa"/>
                </w:tcPr>
                <w:p w:rsidR="00F1209B" w:rsidRDefault="00EF5E12" w:rsidP="007F5E0B">
                  <w:pPr>
                    <w:autoSpaceDE w:val="0"/>
                    <w:autoSpaceDN w:val="0"/>
                    <w:adjustRightInd w:val="0"/>
                    <w:spacing w:after="30" w:line="276" w:lineRule="auto"/>
                    <w:jc w:val="center"/>
                    <w:rPr>
                      <w:rFonts w:ascii="Century Gothic" w:hAnsi="Century Gothic" w:cs="Pacifico"/>
                      <w:sz w:val="48"/>
                      <w:szCs w:val="60"/>
                    </w:rPr>
                  </w:pPr>
                  <w:r>
                    <w:rPr>
                      <w:rFonts w:ascii="Century Gothic" w:hAnsi="Century Gothic" w:cs="Pacifico"/>
                      <w:sz w:val="48"/>
                      <w:szCs w:val="60"/>
                    </w:rPr>
                    <w:t xml:space="preserve">If arrows point </w:t>
                  </w:r>
                  <w:r w:rsidR="00F1209B">
                    <w:rPr>
                      <w:rFonts w:ascii="Century Gothic" w:hAnsi="Century Gothic" w:cs="Pacifico"/>
                      <w:sz w:val="48"/>
                      <w:szCs w:val="60"/>
                    </w:rPr>
                    <w:t>_____ directions, ________</w:t>
                  </w:r>
                </w:p>
              </w:tc>
            </w:tr>
          </w:tbl>
          <w:p w:rsidR="00F7321E" w:rsidRPr="00F7321E" w:rsidRDefault="00F7321E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</w:p>
        </w:tc>
      </w:tr>
    </w:tbl>
    <w:p w:rsidR="00F7321E" w:rsidRPr="00F1209B" w:rsidRDefault="00F7321E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24"/>
          <w:szCs w:val="60"/>
        </w:rPr>
      </w:pPr>
    </w:p>
    <w:bookmarkEnd w:id="0"/>
    <w:bookmarkEnd w:id="1"/>
    <w:p w:rsidR="00887E9C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07040F">
        <w:rPr>
          <w:rFonts w:ascii="Century Gothic" w:hAnsi="Century Gothic" w:cs="Pacifico"/>
          <w:b/>
          <w:sz w:val="48"/>
          <w:szCs w:val="60"/>
        </w:rPr>
        <w:t>Interce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F1209B" w:rsidTr="00F1209B">
        <w:tc>
          <w:tcPr>
            <w:tcW w:w="5395" w:type="dxa"/>
          </w:tcPr>
          <w:p w:rsidR="00F1209B" w:rsidRDefault="00F1209B" w:rsidP="00F1209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b/>
                <w:sz w:val="48"/>
                <w:szCs w:val="60"/>
              </w:rPr>
              <w:t>X-Intercept:</w:t>
            </w:r>
          </w:p>
          <w:p w:rsidR="00F1209B" w:rsidRPr="00F1209B" w:rsidRDefault="00F1209B" w:rsidP="00F1209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proofErr w:type="gramStart"/>
            <w:r w:rsidRPr="0007040F">
              <w:rPr>
                <w:rFonts w:ascii="Century Gothic" w:hAnsi="Century Gothic" w:cs="Pacifico"/>
                <w:sz w:val="48"/>
                <w:szCs w:val="60"/>
              </w:rPr>
              <w:t>the</w:t>
            </w:r>
            <w:proofErr w:type="gramEnd"/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point (____).</w:t>
            </w:r>
            <w:r>
              <w:rPr>
                <w:rFonts w:ascii="Century Gothic" w:hAnsi="Century Gothic" w:cs="Pacifico"/>
                <w:sz w:val="48"/>
                <w:szCs w:val="60"/>
              </w:rPr>
              <w:t xml:space="preserve"> 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>The x-coordinate from the x-intercept is the _________________ of the polynomial.</w:t>
            </w:r>
          </w:p>
        </w:tc>
        <w:tc>
          <w:tcPr>
            <w:tcW w:w="5395" w:type="dxa"/>
          </w:tcPr>
          <w:p w:rsidR="00F1209B" w:rsidRDefault="00F1209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>
              <w:rPr>
                <w:rFonts w:ascii="Century Gothic" w:hAnsi="Century Gothic" w:cs="Pacifico"/>
                <w:b/>
                <w:sz w:val="48"/>
                <w:szCs w:val="60"/>
              </w:rPr>
              <w:t>Y-Intercept:</w:t>
            </w:r>
          </w:p>
          <w:p w:rsidR="00F1209B" w:rsidRDefault="00F1209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proofErr w:type="gramStart"/>
            <w:r w:rsidRPr="0007040F">
              <w:rPr>
                <w:rFonts w:ascii="Century Gothic" w:hAnsi="Century Gothic" w:cs="Pacifico"/>
                <w:sz w:val="48"/>
                <w:szCs w:val="60"/>
              </w:rPr>
              <w:t>the</w:t>
            </w:r>
            <w:proofErr w:type="gramEnd"/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point (____).</w:t>
            </w:r>
            <w:r>
              <w:rPr>
                <w:rFonts w:ascii="Century Gothic" w:hAnsi="Century Gothic" w:cs="Pacifico"/>
                <w:sz w:val="48"/>
                <w:szCs w:val="60"/>
              </w:rPr>
              <w:t xml:space="preserve"> There will _______ be one.</w:t>
            </w:r>
          </w:p>
        </w:tc>
      </w:tr>
    </w:tbl>
    <w:p w:rsidR="00BC1AEC" w:rsidRPr="0007040F" w:rsidRDefault="00BC1AE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8"/>
          <w:szCs w:val="60"/>
        </w:rPr>
      </w:pPr>
    </w:p>
    <w:p w:rsidR="00887E9C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07040F">
        <w:rPr>
          <w:rFonts w:ascii="Century Gothic" w:hAnsi="Century Gothic" w:cs="Pacifico"/>
          <w:b/>
          <w:sz w:val="48"/>
          <w:szCs w:val="60"/>
        </w:rPr>
        <w:t>Intervals of Increase/Decre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F5E0B" w:rsidTr="007F5E0B">
        <w:tc>
          <w:tcPr>
            <w:tcW w:w="5395" w:type="dxa"/>
          </w:tcPr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b/>
                <w:sz w:val="48"/>
                <w:szCs w:val="60"/>
              </w:rPr>
              <w:t>Increase: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</w:t>
            </w:r>
          </w:p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proofErr w:type="gramStart"/>
            <w:r w:rsidRPr="0007040F">
              <w:rPr>
                <w:rFonts w:ascii="Century Gothic" w:hAnsi="Century Gothic" w:cs="Pacifico"/>
                <w:sz w:val="48"/>
                <w:szCs w:val="60"/>
              </w:rPr>
              <w:t>the</w:t>
            </w:r>
            <w:proofErr w:type="gramEnd"/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_______ of the graph where it goes _____ from _________ to _________.</w:t>
            </w:r>
          </w:p>
        </w:tc>
        <w:tc>
          <w:tcPr>
            <w:tcW w:w="5395" w:type="dxa"/>
          </w:tcPr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>
              <w:rPr>
                <w:rFonts w:ascii="Century Gothic" w:hAnsi="Century Gothic" w:cs="Pacifico"/>
                <w:b/>
                <w:sz w:val="48"/>
                <w:szCs w:val="60"/>
              </w:rPr>
              <w:t>Decrease: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>the __________ of the graph where it goes __________ from ________ to _________.</w:t>
            </w:r>
          </w:p>
        </w:tc>
      </w:tr>
      <w:tr w:rsidR="007F5E0B" w:rsidTr="00AB7301">
        <w:tc>
          <w:tcPr>
            <w:tcW w:w="10790" w:type="dxa"/>
            <w:gridSpan w:val="2"/>
          </w:tcPr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sz w:val="48"/>
                <w:szCs w:val="60"/>
              </w:rPr>
              <w:t>J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>oin multiple intervals with a "______."</w:t>
            </w:r>
          </w:p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>
              <w:rPr>
                <w:rFonts w:ascii="Century Gothic" w:hAnsi="Century Gothic" w:cs="Pacifico"/>
                <w:sz w:val="48"/>
                <w:szCs w:val="60"/>
              </w:rPr>
              <w:t>The ____ stands for _______.</w:t>
            </w:r>
          </w:p>
        </w:tc>
      </w:tr>
    </w:tbl>
    <w:p w:rsidR="007F5E0B" w:rsidRDefault="007F5E0B" w:rsidP="007F5E0B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7F5E0B" w:rsidRPr="0007040F" w:rsidRDefault="007F5E0B" w:rsidP="007F5E0B">
      <w:pPr>
        <w:autoSpaceDE w:val="0"/>
        <w:autoSpaceDN w:val="0"/>
        <w:adjustRightInd w:val="0"/>
        <w:spacing w:after="30" w:line="264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07040F">
        <w:rPr>
          <w:rFonts w:ascii="Century Gothic" w:hAnsi="Century Gothic" w:cs="Pacifico"/>
          <w:b/>
          <w:sz w:val="48"/>
          <w:szCs w:val="60"/>
        </w:rPr>
        <w:t>Absolute Maximum/Minimu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F5E0B" w:rsidTr="007F5E0B">
        <w:tc>
          <w:tcPr>
            <w:tcW w:w="5395" w:type="dxa"/>
          </w:tcPr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7F5E0B">
              <w:rPr>
                <w:rFonts w:ascii="Century Gothic" w:hAnsi="Century Gothic" w:cs="Pacifico"/>
                <w:b/>
                <w:sz w:val="48"/>
                <w:szCs w:val="60"/>
              </w:rPr>
              <w:t>Absolute Maximum</w:t>
            </w:r>
            <w:r w:rsidRPr="007F5E0B">
              <w:rPr>
                <w:rFonts w:ascii="Century Gothic" w:hAnsi="Century Gothic" w:cs="Pacifico"/>
                <w:b/>
                <w:sz w:val="48"/>
                <w:szCs w:val="60"/>
              </w:rPr>
              <w:t>: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the __________ point of ________ the points on the graph.</w:t>
            </w:r>
          </w:p>
        </w:tc>
        <w:tc>
          <w:tcPr>
            <w:tcW w:w="5395" w:type="dxa"/>
          </w:tcPr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7F5E0B">
              <w:rPr>
                <w:rFonts w:ascii="Century Gothic" w:hAnsi="Century Gothic" w:cs="Pacifico"/>
                <w:b/>
                <w:sz w:val="48"/>
                <w:szCs w:val="60"/>
              </w:rPr>
              <w:t>Absolute Minimum: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the __________ point of ________ the points on the graph.</w:t>
            </w:r>
          </w:p>
        </w:tc>
      </w:tr>
    </w:tbl>
    <w:p w:rsidR="00D36C64" w:rsidRDefault="00D36C64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887E9C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07040F">
        <w:rPr>
          <w:rFonts w:ascii="Century Gothic" w:hAnsi="Century Gothic" w:cs="Pacifico"/>
          <w:b/>
          <w:sz w:val="48"/>
          <w:szCs w:val="60"/>
        </w:rPr>
        <w:t>Relative Maximum/Minimu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7F5E0B" w:rsidTr="007F5E0B">
        <w:tc>
          <w:tcPr>
            <w:tcW w:w="5395" w:type="dxa"/>
          </w:tcPr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 w:rsidRPr="007F5E0B">
              <w:rPr>
                <w:rFonts w:ascii="Century Gothic" w:hAnsi="Century Gothic" w:cs="Pacifico"/>
                <w:b/>
                <w:sz w:val="48"/>
                <w:szCs w:val="60"/>
              </w:rPr>
              <w:t>Relative Maximum:</w:t>
            </w:r>
            <w:r>
              <w:rPr>
                <w:rFonts w:ascii="Century Gothic" w:hAnsi="Century Gothic" w:cs="Pacifico"/>
                <w:sz w:val="48"/>
                <w:szCs w:val="60"/>
              </w:rPr>
              <w:t xml:space="preserve"> 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>the _________________ on a ______.</w:t>
            </w:r>
          </w:p>
        </w:tc>
        <w:tc>
          <w:tcPr>
            <w:tcW w:w="5395" w:type="dxa"/>
          </w:tcPr>
          <w:p w:rsidR="007F5E0B" w:rsidRP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 w:rsidRPr="007F5E0B">
              <w:rPr>
                <w:rFonts w:ascii="Century Gothic" w:hAnsi="Century Gothic" w:cs="Pacifico"/>
                <w:b/>
                <w:sz w:val="48"/>
                <w:szCs w:val="60"/>
              </w:rPr>
              <w:t xml:space="preserve">Relative Minimum: </w:t>
            </w:r>
          </w:p>
          <w:p w:rsidR="007F5E0B" w:rsidRDefault="007F5E0B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proofErr w:type="gramStart"/>
            <w:r w:rsidRPr="0007040F">
              <w:rPr>
                <w:rFonts w:ascii="Century Gothic" w:hAnsi="Century Gothic" w:cs="Pacifico"/>
                <w:sz w:val="48"/>
                <w:szCs w:val="60"/>
              </w:rPr>
              <w:t>the</w:t>
            </w:r>
            <w:proofErr w:type="gramEnd"/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</w:t>
            </w:r>
            <w:r>
              <w:rPr>
                <w:rFonts w:ascii="Century Gothic" w:hAnsi="Century Gothic" w:cs="Pacifico"/>
                <w:sz w:val="48"/>
                <w:szCs w:val="60"/>
              </w:rPr>
              <w:t>___________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>______ on a ______.</w:t>
            </w:r>
          </w:p>
        </w:tc>
      </w:tr>
    </w:tbl>
    <w:p w:rsidR="007F5E0B" w:rsidRPr="0007040F" w:rsidRDefault="007F5E0B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</w:p>
    <w:p w:rsidR="00887E9C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07040F">
        <w:rPr>
          <w:rFonts w:ascii="Century Gothic" w:hAnsi="Century Gothic" w:cs="Pacifico"/>
          <w:b/>
          <w:sz w:val="48"/>
          <w:szCs w:val="60"/>
        </w:rPr>
        <w:t>Even</w:t>
      </w:r>
      <w:r w:rsidR="00D36C64">
        <w:rPr>
          <w:rFonts w:ascii="Century Gothic" w:hAnsi="Century Gothic" w:cs="Pacifico"/>
          <w:b/>
          <w:sz w:val="48"/>
          <w:szCs w:val="60"/>
        </w:rPr>
        <w:t>/Odd/Neither</w:t>
      </w:r>
      <w:r w:rsidRPr="0007040F">
        <w:rPr>
          <w:rFonts w:ascii="Century Gothic" w:hAnsi="Century Gothic" w:cs="Pacifico"/>
          <w:b/>
          <w:sz w:val="48"/>
          <w:szCs w:val="60"/>
        </w:rPr>
        <w:t xml:space="preserve"> 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36C64" w:rsidTr="00D36C64">
        <w:tc>
          <w:tcPr>
            <w:tcW w:w="5395" w:type="dxa"/>
          </w:tcPr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 w:rsidRPr="00D36C64">
              <w:rPr>
                <w:rFonts w:ascii="Century Gothic" w:hAnsi="Century Gothic" w:cs="Pacifico"/>
                <w:b/>
                <w:sz w:val="48"/>
                <w:szCs w:val="60"/>
              </w:rPr>
              <w:t>Even:</w:t>
            </w:r>
          </w:p>
          <w:p w:rsidR="00D36C64" w:rsidRPr="0007040F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proofErr w:type="gramStart"/>
            <w:r w:rsidRPr="0007040F">
              <w:rPr>
                <w:rFonts w:ascii="Century Gothic" w:hAnsi="Century Gothic" w:cs="Pacifico"/>
                <w:sz w:val="48"/>
                <w:szCs w:val="60"/>
              </w:rPr>
              <w:t>have</w:t>
            </w:r>
            <w:proofErr w:type="gramEnd"/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_________ about the _______. 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07040F">
              <w:rPr>
                <w:rFonts w:ascii="Century Gothic" w:hAnsi="Century Gothic" w:cs="Pacifico"/>
                <w:sz w:val="48"/>
                <w:szCs w:val="60"/>
              </w:rPr>
              <w:t>[If you folded the graph along the y-axis, the left side and right side would overlap.]</w:t>
            </w:r>
          </w:p>
        </w:tc>
        <w:tc>
          <w:tcPr>
            <w:tcW w:w="5395" w:type="dxa"/>
          </w:tcPr>
          <w:p w:rsid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>
              <w:rPr>
                <w:rFonts w:ascii="Century Gothic" w:hAnsi="Century Gothic" w:cs="Pacifico"/>
                <w:b/>
                <w:sz w:val="48"/>
                <w:szCs w:val="60"/>
              </w:rPr>
              <w:t>Odd:</w:t>
            </w:r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</w:t>
            </w:r>
          </w:p>
          <w:p w:rsidR="00D36C64" w:rsidRPr="0007040F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proofErr w:type="gramStart"/>
            <w:r w:rsidRPr="0007040F">
              <w:rPr>
                <w:rFonts w:ascii="Century Gothic" w:hAnsi="Century Gothic" w:cs="Pacifico"/>
                <w:sz w:val="48"/>
                <w:szCs w:val="60"/>
              </w:rPr>
              <w:t>have</w:t>
            </w:r>
            <w:proofErr w:type="gramEnd"/>
            <w:r w:rsidRPr="0007040F">
              <w:rPr>
                <w:rFonts w:ascii="Century Gothic" w:hAnsi="Century Gothic" w:cs="Pacifico"/>
                <w:sz w:val="48"/>
                <w:szCs w:val="60"/>
              </w:rPr>
              <w:t xml:space="preserve"> ________ about the ________.</w:t>
            </w:r>
          </w:p>
          <w:p w:rsidR="00D36C64" w:rsidRPr="0007040F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07040F">
              <w:rPr>
                <w:rFonts w:ascii="Century Gothic" w:hAnsi="Century Gothic" w:cs="Pacifico"/>
                <w:sz w:val="48"/>
                <w:szCs w:val="60"/>
              </w:rPr>
              <w:t>[If you folded the graph along the x &amp; y-axis, the graph would overlap itself.]</w:t>
            </w:r>
          </w:p>
          <w:p w:rsidR="00D36C64" w:rsidRDefault="00D36C64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</w:p>
        </w:tc>
        <w:bookmarkStart w:id="2" w:name="_GoBack"/>
        <w:bookmarkEnd w:id="2"/>
      </w:tr>
      <w:tr w:rsidR="00D36C64" w:rsidTr="00411A52">
        <w:tc>
          <w:tcPr>
            <w:tcW w:w="10790" w:type="dxa"/>
            <w:gridSpan w:val="2"/>
          </w:tcPr>
          <w:p w:rsidR="00D36C64" w:rsidRDefault="00D36C64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48"/>
                <w:szCs w:val="60"/>
              </w:rPr>
            </w:pPr>
            <w:r>
              <w:rPr>
                <w:rFonts w:ascii="Century Gothic" w:hAnsi="Century Gothic" w:cs="Pacifico"/>
                <w:b/>
                <w:sz w:val="48"/>
                <w:szCs w:val="60"/>
              </w:rPr>
              <w:t>If a function is not even or odd, it is neither.</w:t>
            </w:r>
          </w:p>
        </w:tc>
      </w:tr>
    </w:tbl>
    <w:p w:rsidR="00BC1AEC" w:rsidRPr="00D36C64" w:rsidRDefault="00BC1AE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28"/>
          <w:szCs w:val="60"/>
        </w:rPr>
      </w:pPr>
    </w:p>
    <w:p w:rsidR="00D36C64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8"/>
          <w:szCs w:val="60"/>
        </w:rPr>
      </w:pPr>
      <w:r w:rsidRPr="0007040F">
        <w:rPr>
          <w:rFonts w:ascii="Century Gothic" w:hAnsi="Century Gothic" w:cs="Pacifico"/>
          <w:b/>
          <w:sz w:val="48"/>
          <w:szCs w:val="60"/>
        </w:rPr>
        <w:t>End Behavior:</w:t>
      </w:r>
      <w:r w:rsidR="00D36C64" w:rsidRPr="00D36C64">
        <w:rPr>
          <w:rFonts w:ascii="Century Gothic" w:hAnsi="Century Gothic" w:cs="Pacifico"/>
          <w:sz w:val="48"/>
          <w:szCs w:val="60"/>
        </w:rPr>
        <w:t xml:space="preserve"> </w:t>
      </w:r>
    </w:p>
    <w:p w:rsidR="00D36C64" w:rsidRPr="0007040F" w:rsidRDefault="00D36C64" w:rsidP="00D36C64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8"/>
          <w:szCs w:val="60"/>
        </w:rPr>
      </w:pPr>
      <w:r w:rsidRPr="0007040F">
        <w:rPr>
          <w:rFonts w:ascii="Century Gothic" w:hAnsi="Century Gothic" w:cs="Pacifico"/>
          <w:sz w:val="48"/>
          <w:szCs w:val="60"/>
        </w:rPr>
        <w:t>Describes what f(x) does if you could follow the graph FOREVER!</w:t>
      </w:r>
    </w:p>
    <w:p w:rsidR="00887E9C" w:rsidRPr="0007040F" w:rsidRDefault="00D36C64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07040F">
        <w:rPr>
          <w:rFonts w:ascii="Century Gothic" w:hAnsi="Century Gothic" w:cs="Pacifico"/>
          <w:position w:val="-28"/>
          <w:sz w:val="48"/>
          <w:szCs w:val="60"/>
        </w:rPr>
        <w:object w:dxaOrig="25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261" type="#_x0000_t75" style="width:286.2pt;height:76.15pt" o:ole="">
            <v:imagedata r:id="rId4" o:title=""/>
          </v:shape>
          <o:OLEObject Type="Embed" ProgID="Equation.DSMT4" ShapeID="_x0000_i1261" DrawAspect="Content" ObjectID="_1568543107" r:id="rId5"/>
        </w:object>
      </w:r>
    </w:p>
    <w:p w:rsidR="00887E9C" w:rsidRPr="00D36C64" w:rsidRDefault="00887E9C" w:rsidP="00BC1AE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28"/>
          <w:szCs w:val="60"/>
        </w:rPr>
      </w:pPr>
    </w:p>
    <w:p w:rsidR="00887E9C" w:rsidRPr="0007040F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8"/>
          <w:szCs w:val="60"/>
        </w:rPr>
      </w:pPr>
      <w:r w:rsidRPr="0007040F">
        <w:rPr>
          <w:rFonts w:ascii="Century Gothic" w:hAnsi="Century Gothic" w:cs="Pacifico"/>
          <w:sz w:val="48"/>
          <w:szCs w:val="60"/>
        </w:rPr>
        <w:t xml:space="preserve">*If the arrow points up, use </w:t>
      </w:r>
      <w:r w:rsidR="0025007A" w:rsidRPr="0007040F">
        <w:rPr>
          <w:rFonts w:ascii="Century Gothic" w:hAnsi="Century Gothic" w:cs="Times New Roman"/>
          <w:sz w:val="48"/>
          <w:szCs w:val="60"/>
        </w:rPr>
        <w:t>__________</w:t>
      </w:r>
      <w:r w:rsidRPr="0007040F">
        <w:rPr>
          <w:rFonts w:ascii="Century Gothic" w:hAnsi="Century Gothic" w:cs="Pacifico"/>
          <w:sz w:val="48"/>
          <w:szCs w:val="60"/>
        </w:rPr>
        <w:t>.</w:t>
      </w:r>
    </w:p>
    <w:p w:rsidR="00887E9C" w:rsidRPr="0007040F" w:rsidRDefault="00887E9C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8"/>
          <w:szCs w:val="60"/>
        </w:rPr>
      </w:pPr>
      <w:r w:rsidRPr="0007040F">
        <w:rPr>
          <w:rFonts w:ascii="Century Gothic" w:hAnsi="Century Gothic" w:cs="Pacifico"/>
          <w:sz w:val="48"/>
          <w:szCs w:val="60"/>
        </w:rPr>
        <w:t xml:space="preserve">*If the arrow points down, use </w:t>
      </w:r>
      <w:r w:rsidR="0025007A" w:rsidRPr="0007040F">
        <w:rPr>
          <w:rFonts w:ascii="Century Gothic" w:hAnsi="Century Gothic" w:cs="Pacifico"/>
          <w:sz w:val="48"/>
          <w:szCs w:val="60"/>
        </w:rPr>
        <w:t>_______</w:t>
      </w:r>
      <w:r w:rsidRPr="0007040F">
        <w:rPr>
          <w:rFonts w:ascii="Century Gothic" w:hAnsi="Century Gothic" w:cs="Pacifico"/>
          <w:sz w:val="48"/>
          <w:szCs w:val="60"/>
        </w:rPr>
        <w:t xml:space="preserve">. </w:t>
      </w:r>
    </w:p>
    <w:p w:rsidR="00D36C64" w:rsidRDefault="00D36C64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48"/>
          <w:szCs w:val="60"/>
        </w:rPr>
      </w:pPr>
    </w:p>
    <w:p w:rsidR="0007040F" w:rsidRPr="00D36C64" w:rsidRDefault="00D36C64" w:rsidP="00887E9C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48"/>
          <w:szCs w:val="60"/>
        </w:rPr>
      </w:pPr>
      <w:r w:rsidRPr="00D36C64">
        <w:rPr>
          <w:rFonts w:ascii="Century Gothic" w:hAnsi="Century Gothic" w:cs="Pacifico"/>
          <w:b/>
          <w:sz w:val="48"/>
          <w:szCs w:val="60"/>
        </w:rPr>
        <w:t xml:space="preserve">If a characteristic does not exist, write </w:t>
      </w:r>
      <w:r>
        <w:rPr>
          <w:rFonts w:ascii="Century Gothic" w:hAnsi="Century Gothic" w:cs="Pacifico"/>
          <w:b/>
          <w:sz w:val="48"/>
          <w:szCs w:val="60"/>
        </w:rPr>
        <w:t>_______</w:t>
      </w:r>
      <w:r w:rsidRPr="00D36C64">
        <w:rPr>
          <w:rFonts w:ascii="Century Gothic" w:hAnsi="Century Gothic" w:cs="Pacifico"/>
          <w:b/>
          <w:sz w:val="48"/>
          <w:szCs w:val="60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87"/>
        <w:gridCol w:w="187"/>
        <w:gridCol w:w="5416"/>
      </w:tblGrid>
      <w:tr w:rsidR="004E45EB" w:rsidRPr="0007040F" w:rsidTr="007B4261">
        <w:tc>
          <w:tcPr>
            <w:tcW w:w="10790" w:type="dxa"/>
            <w:gridSpan w:val="3"/>
          </w:tcPr>
          <w:p w:rsidR="00BC1AEC" w:rsidRPr="0007040F" w:rsidRDefault="0025007A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07040F">
              <w:rPr>
                <w:rFonts w:ascii="Century Gothic" w:hAnsi="Century Gothic"/>
                <w:sz w:val="44"/>
                <w:szCs w:val="60"/>
              </w:rPr>
              <w:t xml:space="preserve">Example # 1: </w:t>
            </w:r>
            <w:r w:rsidR="00D36C64" w:rsidRPr="0007040F">
              <w:rPr>
                <w:rFonts w:ascii="Century Gothic" w:hAnsi="Century Gothic"/>
                <w:position w:val="-10"/>
                <w:sz w:val="48"/>
                <w:szCs w:val="60"/>
              </w:rPr>
              <w:object w:dxaOrig="1960" w:dyaOrig="360">
                <v:shape id="_x0000_i1370" type="#_x0000_t75" style="width:199.95pt;height:38.1pt" o:ole="">
                  <v:imagedata r:id="rId6" o:title=""/>
                </v:shape>
                <o:OLEObject Type="Embed" ProgID="Equation.DSMT4" ShapeID="_x0000_i1370" DrawAspect="Content" ObjectID="_1568543108" r:id="rId7"/>
              </w:object>
            </w:r>
          </w:p>
        </w:tc>
      </w:tr>
      <w:tr w:rsidR="004E45EB" w:rsidRPr="0007040F" w:rsidTr="00851B4F">
        <w:tc>
          <w:tcPr>
            <w:tcW w:w="10790" w:type="dxa"/>
            <w:gridSpan w:val="3"/>
          </w:tcPr>
          <w:p w:rsidR="00BC1AEC" w:rsidRPr="0007040F" w:rsidRDefault="00D36C64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07040F">
              <w:rPr>
                <w:rFonts w:ascii="Century Gothic" w:hAnsi="Century Gothic"/>
                <w:noProof/>
                <w:sz w:val="48"/>
                <w:szCs w:val="60"/>
              </w:rPr>
              <w:drawing>
                <wp:inline distT="0" distB="0" distL="0" distR="0" wp14:anchorId="52DC9C4F" wp14:editId="74655412">
                  <wp:extent cx="5010150" cy="8252012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15424" cy="82606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C1AEC" w:rsidRPr="0007040F" w:rsidTr="00D36C64">
        <w:tc>
          <w:tcPr>
            <w:tcW w:w="5374" w:type="dxa"/>
            <w:gridSpan w:val="2"/>
          </w:tcPr>
          <w:p w:rsidR="00BC1AEC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>
              <w:rPr>
                <w:rFonts w:ascii="Century Gothic" w:hAnsi="Century Gothic" w:cs="Pacifico"/>
                <w:sz w:val="56"/>
                <w:szCs w:val="60"/>
              </w:rPr>
              <w:t>Domain: _____</w:t>
            </w:r>
            <w:r w:rsidR="00BC1AEC" w:rsidRPr="00D36C64">
              <w:rPr>
                <w:rFonts w:ascii="Century Gothic" w:hAnsi="Century Gothic" w:cs="Pacifico"/>
                <w:sz w:val="56"/>
                <w:szCs w:val="60"/>
              </w:rPr>
              <w:t>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Range: ______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x-intercept: _______________</w:t>
            </w:r>
          </w:p>
          <w:p w:rsid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zeros: ___________</w:t>
            </w:r>
          </w:p>
          <w:p w:rsid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y-intercept: ______</w:t>
            </w:r>
          </w:p>
          <w:p w:rsid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Intervals of Increase: _______________</w:t>
            </w:r>
          </w:p>
          <w:p w:rsid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Intervals of Decrease: _______________</w:t>
            </w:r>
          </w:p>
        </w:tc>
        <w:tc>
          <w:tcPr>
            <w:tcW w:w="5416" w:type="dxa"/>
          </w:tcPr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Relative Maximum: ___________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Relative Minimum: ___________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2"/>
                <w:szCs w:val="60"/>
              </w:rPr>
              <w:t>Absolute Maximum</w:t>
            </w:r>
            <w:r w:rsidRPr="00D36C64">
              <w:rPr>
                <w:rFonts w:ascii="Century Gothic" w:hAnsi="Century Gothic" w:cs="Pacifico"/>
                <w:sz w:val="56"/>
                <w:szCs w:val="60"/>
              </w:rPr>
              <w:t>: __________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Absolute Minimum: ___________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Even/Odd</w:t>
            </w:r>
            <w:r w:rsidR="00D36C64">
              <w:rPr>
                <w:rFonts w:ascii="Century Gothic" w:hAnsi="Century Gothic" w:cs="Pacifico"/>
                <w:sz w:val="56"/>
                <w:szCs w:val="60"/>
              </w:rPr>
              <w:t>/Neither</w:t>
            </w:r>
            <w:r w:rsidRPr="00D36C64">
              <w:rPr>
                <w:rFonts w:ascii="Century Gothic" w:hAnsi="Century Gothic" w:cs="Pacifico"/>
                <w:sz w:val="56"/>
                <w:szCs w:val="60"/>
              </w:rPr>
              <w:t>: _________________</w:t>
            </w:r>
          </w:p>
          <w:p w:rsidR="00D36C64" w:rsidRPr="00D36C64" w:rsidRDefault="00D36C64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BC1AEC" w:rsidRPr="00D36C64" w:rsidRDefault="00BC1AEC" w:rsidP="00BC1AE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End Behavior:</w:t>
            </w:r>
            <w:r w:rsidRPr="00D36C64">
              <w:rPr>
                <w:rFonts w:ascii="Century Gothic" w:hAnsi="Century Gothic" w:cs="Arial"/>
                <w:sz w:val="56"/>
                <w:szCs w:val="60"/>
              </w:rPr>
              <w:t xml:space="preserve"> </w:t>
            </w:r>
          </w:p>
          <w:p w:rsidR="00BC1AEC" w:rsidRPr="00D36C64" w:rsidRDefault="00BC1AEC" w:rsidP="00887E9C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position w:val="-28"/>
                <w:sz w:val="56"/>
                <w:szCs w:val="60"/>
              </w:rPr>
              <w:object w:dxaOrig="2560" w:dyaOrig="680">
                <v:shape id="_x0000_i1371" type="#_x0000_t75" style="width:260.05pt;height:67.85pt" o:ole="">
                  <v:imagedata r:id="rId4" o:title=""/>
                </v:shape>
                <o:OLEObject Type="Embed" ProgID="Equation.DSMT4" ShapeID="_x0000_i1371" DrawAspect="Content" ObjectID="_1568543109" r:id="rId9"/>
              </w:object>
            </w:r>
          </w:p>
        </w:tc>
      </w:tr>
      <w:tr w:rsidR="004E45EB" w:rsidRPr="0007040F" w:rsidTr="006A51DE">
        <w:tc>
          <w:tcPr>
            <w:tcW w:w="10790" w:type="dxa"/>
            <w:gridSpan w:val="3"/>
          </w:tcPr>
          <w:p w:rsidR="00BC1AEC" w:rsidRPr="0007040F" w:rsidRDefault="0025007A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07040F">
              <w:rPr>
                <w:rFonts w:ascii="Century Gothic" w:hAnsi="Century Gothic"/>
                <w:sz w:val="44"/>
                <w:szCs w:val="60"/>
              </w:rPr>
              <w:t xml:space="preserve">Example # </w:t>
            </w:r>
            <w:r w:rsidR="00D36C64">
              <w:rPr>
                <w:rFonts w:ascii="Century Gothic" w:hAnsi="Century Gothic"/>
                <w:sz w:val="44"/>
                <w:szCs w:val="60"/>
              </w:rPr>
              <w:t>2</w:t>
            </w:r>
            <w:r w:rsidRPr="0007040F">
              <w:rPr>
                <w:rFonts w:ascii="Century Gothic" w:hAnsi="Century Gothic"/>
                <w:sz w:val="44"/>
                <w:szCs w:val="60"/>
              </w:rPr>
              <w:t xml:space="preserve">: </w:t>
            </w:r>
            <w:r w:rsidR="00D36C64" w:rsidRPr="0007040F">
              <w:rPr>
                <w:rFonts w:ascii="Century Gothic" w:hAnsi="Century Gothic"/>
                <w:position w:val="-10"/>
                <w:sz w:val="48"/>
                <w:szCs w:val="60"/>
              </w:rPr>
              <w:object w:dxaOrig="1780" w:dyaOrig="360">
                <v:shape id="_x0000_i1372" type="#_x0000_t75" style="width:171.95pt;height:36.3pt" o:ole="">
                  <v:imagedata r:id="rId10" o:title=""/>
                </v:shape>
                <o:OLEObject Type="Embed" ProgID="Equation.DSMT4" ShapeID="_x0000_i1372" DrawAspect="Content" ObjectID="_1568543110" r:id="rId11"/>
              </w:object>
            </w:r>
          </w:p>
        </w:tc>
      </w:tr>
      <w:tr w:rsidR="004E45EB" w:rsidRPr="0007040F" w:rsidTr="006A51DE">
        <w:tc>
          <w:tcPr>
            <w:tcW w:w="10790" w:type="dxa"/>
            <w:gridSpan w:val="3"/>
          </w:tcPr>
          <w:p w:rsidR="00BC1AEC" w:rsidRPr="0007040F" w:rsidRDefault="00D36C64" w:rsidP="006A51DE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8"/>
                <w:szCs w:val="60"/>
              </w:rPr>
            </w:pPr>
            <w:r w:rsidRPr="0007040F">
              <w:rPr>
                <w:rFonts w:ascii="Century Gothic" w:hAnsi="Century Gothic"/>
                <w:noProof/>
                <w:sz w:val="48"/>
                <w:szCs w:val="60"/>
              </w:rPr>
              <w:drawing>
                <wp:inline distT="0" distB="0" distL="0" distR="0" wp14:anchorId="488C206C" wp14:editId="42C4A9E6">
                  <wp:extent cx="6665291" cy="8442252"/>
                  <wp:effectExtent l="0" t="0" r="254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831357" cy="86525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36C64" w:rsidRPr="0007040F" w:rsidTr="00BC1AEC">
        <w:tc>
          <w:tcPr>
            <w:tcW w:w="5187" w:type="dxa"/>
          </w:tcPr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>
              <w:rPr>
                <w:rFonts w:ascii="Century Gothic" w:hAnsi="Century Gothic" w:cs="Pacifico"/>
                <w:sz w:val="56"/>
                <w:szCs w:val="60"/>
              </w:rPr>
              <w:t>Domain: _____</w:t>
            </w:r>
            <w:r w:rsidRPr="00D36C64">
              <w:rPr>
                <w:rFonts w:ascii="Century Gothic" w:hAnsi="Century Gothic" w:cs="Pacifico"/>
                <w:sz w:val="56"/>
                <w:szCs w:val="60"/>
              </w:rPr>
              <w:t>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Range: 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x-intercept: _______________</w:t>
            </w:r>
          </w:p>
          <w:p w:rsid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zeros: ___________</w:t>
            </w:r>
          </w:p>
          <w:p w:rsid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y-intercept: 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Intervals of Increase: _____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18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Intervals of Decrease: _______________</w:t>
            </w:r>
          </w:p>
        </w:tc>
        <w:tc>
          <w:tcPr>
            <w:tcW w:w="5603" w:type="dxa"/>
            <w:gridSpan w:val="2"/>
          </w:tcPr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Relative Maximum: _____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Relative Minimum: _____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2"/>
                <w:szCs w:val="60"/>
              </w:rPr>
              <w:t>Absolute Maximum</w:t>
            </w:r>
            <w:r w:rsidRPr="00D36C64">
              <w:rPr>
                <w:rFonts w:ascii="Century Gothic" w:hAnsi="Century Gothic" w:cs="Pacifico"/>
                <w:sz w:val="56"/>
                <w:szCs w:val="60"/>
              </w:rPr>
              <w:t>: ____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Absolute Minimum: _____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Even/Odd</w:t>
            </w:r>
            <w:r>
              <w:rPr>
                <w:rFonts w:ascii="Century Gothic" w:hAnsi="Century Gothic" w:cs="Pacifico"/>
                <w:sz w:val="56"/>
                <w:szCs w:val="60"/>
              </w:rPr>
              <w:t>/Neither</w:t>
            </w:r>
            <w:r w:rsidRPr="00D36C64">
              <w:rPr>
                <w:rFonts w:ascii="Century Gothic" w:hAnsi="Century Gothic" w:cs="Pacifico"/>
                <w:sz w:val="56"/>
                <w:szCs w:val="60"/>
              </w:rPr>
              <w:t>: _________________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44"/>
                <w:szCs w:val="60"/>
              </w:rPr>
            </w:pP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sz w:val="56"/>
                <w:szCs w:val="60"/>
              </w:rPr>
              <w:t>End Behavior:</w:t>
            </w:r>
            <w:r w:rsidRPr="00D36C64">
              <w:rPr>
                <w:rFonts w:ascii="Century Gothic" w:hAnsi="Century Gothic" w:cs="Arial"/>
                <w:sz w:val="56"/>
                <w:szCs w:val="60"/>
              </w:rPr>
              <w:t xml:space="preserve"> </w:t>
            </w:r>
          </w:p>
          <w:p w:rsidR="00D36C64" w:rsidRPr="00D36C64" w:rsidRDefault="00D36C64" w:rsidP="00D36C64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56"/>
                <w:szCs w:val="60"/>
              </w:rPr>
            </w:pPr>
            <w:r w:rsidRPr="00D36C64">
              <w:rPr>
                <w:rFonts w:ascii="Century Gothic" w:hAnsi="Century Gothic" w:cs="Pacifico"/>
                <w:position w:val="-28"/>
                <w:sz w:val="56"/>
                <w:szCs w:val="60"/>
              </w:rPr>
              <w:object w:dxaOrig="2560" w:dyaOrig="680" w14:anchorId="7E6216F0">
                <v:shape id="_x0000_i1373" type="#_x0000_t75" style="width:260.05pt;height:67.85pt" o:ole="">
                  <v:imagedata r:id="rId4" o:title=""/>
                </v:shape>
                <o:OLEObject Type="Embed" ProgID="Equation.DSMT4" ShapeID="_x0000_i1373" DrawAspect="Content" ObjectID="_1568543111" r:id="rId13"/>
              </w:object>
            </w:r>
          </w:p>
        </w:tc>
      </w:tr>
    </w:tbl>
    <w:p w:rsidR="00BC1AEC" w:rsidRPr="0007040F" w:rsidRDefault="00BC1AEC">
      <w:pPr>
        <w:rPr>
          <w:rFonts w:ascii="Century Gothic" w:hAnsi="Century Gothic"/>
          <w:sz w:val="48"/>
          <w:szCs w:val="60"/>
        </w:rPr>
      </w:pPr>
    </w:p>
    <w:sectPr w:rsidR="00BC1AEC" w:rsidRPr="0007040F" w:rsidSect="00887E9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cifico">
    <w:panose1 w:val="02000000000000000000"/>
    <w:charset w:val="00"/>
    <w:family w:val="auto"/>
    <w:pitch w:val="variable"/>
    <w:sig w:usb0="8000002F" w:usb1="4000004B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4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366FE"/>
    <w:rsid w:val="0007040F"/>
    <w:rsid w:val="0016076B"/>
    <w:rsid w:val="0025007A"/>
    <w:rsid w:val="00371FC8"/>
    <w:rsid w:val="004D1D85"/>
    <w:rsid w:val="004E45EB"/>
    <w:rsid w:val="0058676A"/>
    <w:rsid w:val="006A15CA"/>
    <w:rsid w:val="007F5E0B"/>
    <w:rsid w:val="00887E9C"/>
    <w:rsid w:val="008E7474"/>
    <w:rsid w:val="00A23666"/>
    <w:rsid w:val="00BC1AEC"/>
    <w:rsid w:val="00D36C64"/>
    <w:rsid w:val="00E16815"/>
    <w:rsid w:val="00EF5E12"/>
    <w:rsid w:val="00F1209B"/>
    <w:rsid w:val="00F366FE"/>
    <w:rsid w:val="00F73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227CD36"/>
  <w15:chartTrackingRefBased/>
  <w15:docId w15:val="{DAE50852-B36A-4C49-8F4E-9AD11E16F3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C1A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15CA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15C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</TotalTime>
  <Pages>9</Pages>
  <Words>384</Words>
  <Characters>2191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8</cp:revision>
  <cp:lastPrinted>2017-10-03T17:30:00Z</cp:lastPrinted>
  <dcterms:created xsi:type="dcterms:W3CDTF">2016-03-15T20:18:00Z</dcterms:created>
  <dcterms:modified xsi:type="dcterms:W3CDTF">2017-10-03T17:38:00Z</dcterms:modified>
</cp:coreProperties>
</file>